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XSpec="right" w:tblpY="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8"/>
        <w:gridCol w:w="2783"/>
      </w:tblGrid>
      <w:tr w:rsidR="00CD62A8" w:rsidRPr="00DC7980" w:rsidTr="00F324EF">
        <w:trPr>
          <w:trHeight w:val="202"/>
        </w:trPr>
        <w:tc>
          <w:tcPr>
            <w:tcW w:w="2408" w:type="dxa"/>
          </w:tcPr>
          <w:p w:rsidR="00CD62A8" w:rsidRPr="00DC7980" w:rsidRDefault="00CD62A8" w:rsidP="00643516">
            <w:pPr>
              <w:spacing w:after="12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Четверть</w:t>
            </w:r>
          </w:p>
        </w:tc>
        <w:tc>
          <w:tcPr>
            <w:tcW w:w="2783" w:type="dxa"/>
          </w:tcPr>
          <w:p w:rsidR="00CD62A8" w:rsidRPr="0077188F" w:rsidRDefault="0077188F" w:rsidP="00643516">
            <w:pPr>
              <w:spacing w:after="12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="00DC5139">
              <w:rPr>
                <w:b/>
                <w:sz w:val="26"/>
                <w:szCs w:val="26"/>
                <w:lang w:val="en-US"/>
              </w:rPr>
              <w:t>-</w:t>
            </w:r>
            <w:r>
              <w:rPr>
                <w:b/>
                <w:sz w:val="26"/>
                <w:szCs w:val="26"/>
              </w:rPr>
              <w:t>3</w:t>
            </w:r>
          </w:p>
        </w:tc>
      </w:tr>
      <w:tr w:rsidR="00CD62A8" w:rsidRPr="00DC7980" w:rsidTr="00F324EF">
        <w:trPr>
          <w:trHeight w:val="202"/>
        </w:trPr>
        <w:tc>
          <w:tcPr>
            <w:tcW w:w="2408" w:type="dxa"/>
          </w:tcPr>
          <w:p w:rsidR="00CD62A8" w:rsidRPr="00DC7980" w:rsidRDefault="00CD62A8" w:rsidP="00643516">
            <w:pPr>
              <w:spacing w:after="120"/>
              <w:rPr>
                <w:rFonts w:ascii="Times New Roman" w:hAnsi="Times New Roman"/>
                <w:b/>
                <w:sz w:val="26"/>
                <w:szCs w:val="26"/>
              </w:rPr>
            </w:pPr>
            <w:r w:rsidRPr="00DC7980">
              <w:rPr>
                <w:rFonts w:ascii="Times New Roman" w:hAnsi="Times New Roman"/>
                <w:b/>
                <w:sz w:val="26"/>
                <w:szCs w:val="26"/>
              </w:rPr>
              <w:t>Предмет</w:t>
            </w:r>
          </w:p>
        </w:tc>
        <w:tc>
          <w:tcPr>
            <w:tcW w:w="2783" w:type="dxa"/>
          </w:tcPr>
          <w:p w:rsidR="00CD62A8" w:rsidRPr="00DC7980" w:rsidRDefault="00CD62A8" w:rsidP="00643516">
            <w:pPr>
              <w:spacing w:after="120"/>
              <w:rPr>
                <w:rFonts w:ascii="Times New Roman" w:hAnsi="Times New Roman"/>
                <w:b/>
                <w:sz w:val="26"/>
                <w:szCs w:val="26"/>
              </w:rPr>
            </w:pPr>
            <w:r w:rsidRPr="00DC7980">
              <w:rPr>
                <w:rFonts w:ascii="Times New Roman" w:hAnsi="Times New Roman"/>
                <w:b/>
                <w:sz w:val="26"/>
                <w:szCs w:val="26"/>
              </w:rPr>
              <w:t>Математика</w:t>
            </w:r>
          </w:p>
        </w:tc>
      </w:tr>
      <w:tr w:rsidR="00CD62A8" w:rsidRPr="00DC7980" w:rsidTr="00F324EF">
        <w:trPr>
          <w:trHeight w:val="41"/>
        </w:trPr>
        <w:tc>
          <w:tcPr>
            <w:tcW w:w="2408" w:type="dxa"/>
          </w:tcPr>
          <w:p w:rsidR="00CD62A8" w:rsidRPr="00DC7980" w:rsidRDefault="00CD62A8" w:rsidP="00643516">
            <w:pPr>
              <w:spacing w:after="120"/>
              <w:rPr>
                <w:rFonts w:ascii="Times New Roman" w:hAnsi="Times New Roman"/>
                <w:b/>
                <w:sz w:val="26"/>
                <w:szCs w:val="26"/>
              </w:rPr>
            </w:pPr>
            <w:r w:rsidRPr="00DC7980">
              <w:rPr>
                <w:rFonts w:ascii="Times New Roman" w:hAnsi="Times New Roman"/>
                <w:b/>
                <w:sz w:val="26"/>
                <w:szCs w:val="26"/>
              </w:rPr>
              <w:t>Класс</w:t>
            </w:r>
          </w:p>
        </w:tc>
        <w:tc>
          <w:tcPr>
            <w:tcW w:w="2783" w:type="dxa"/>
          </w:tcPr>
          <w:p w:rsidR="00CD62A8" w:rsidRPr="0085457F" w:rsidRDefault="0085457F" w:rsidP="00643516">
            <w:pPr>
              <w:spacing w:after="12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1</w:t>
            </w:r>
            <w:r w:rsidR="00F32C92">
              <w:rPr>
                <w:rFonts w:ascii="Times New Roman" w:hAnsi="Times New Roman"/>
                <w:b/>
                <w:sz w:val="26"/>
                <w:szCs w:val="26"/>
              </w:rPr>
              <w:t xml:space="preserve"> (базовый уровень)</w:t>
            </w:r>
          </w:p>
        </w:tc>
      </w:tr>
    </w:tbl>
    <w:p w:rsidR="00CD62A8" w:rsidRDefault="00CD62A8" w:rsidP="002D442F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DC7980">
        <w:rPr>
          <w:rFonts w:ascii="Times New Roman" w:hAnsi="Times New Roman"/>
          <w:b/>
          <w:sz w:val="28"/>
          <w:szCs w:val="28"/>
        </w:rPr>
        <w:t>Образовательный миним</w:t>
      </w:r>
      <w:r>
        <w:rPr>
          <w:rFonts w:ascii="Times New Roman" w:hAnsi="Times New Roman"/>
          <w:b/>
          <w:sz w:val="28"/>
          <w:szCs w:val="28"/>
        </w:rPr>
        <w:t>ум</w:t>
      </w:r>
    </w:p>
    <w:p w:rsidR="00CD62A8" w:rsidRPr="00DC7980" w:rsidRDefault="00CD62A8" w:rsidP="002D442F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CD62A8" w:rsidRDefault="00CD62A8" w:rsidP="002D442F">
      <w:pPr>
        <w:spacing w:after="0" w:line="240" w:lineRule="atLeast"/>
        <w:rPr>
          <w:rFonts w:ascii="Times New Roman" w:hAnsi="Times New Roman"/>
          <w:sz w:val="24"/>
          <w:szCs w:val="24"/>
        </w:rPr>
      </w:pPr>
    </w:p>
    <w:p w:rsidR="00CD62A8" w:rsidRDefault="00CD62A8" w:rsidP="002D442F">
      <w:pPr>
        <w:spacing w:after="0" w:line="240" w:lineRule="atLeast"/>
        <w:rPr>
          <w:rFonts w:ascii="Times New Roman" w:hAnsi="Times New Roman"/>
          <w:sz w:val="24"/>
          <w:szCs w:val="24"/>
        </w:rPr>
      </w:pPr>
    </w:p>
    <w:p w:rsidR="00CD62A8" w:rsidRDefault="00CD62A8" w:rsidP="002D442F">
      <w:pPr>
        <w:spacing w:after="0" w:line="240" w:lineRule="atLeast"/>
        <w:rPr>
          <w:rFonts w:ascii="Times New Roman" w:hAnsi="Times New Roman"/>
          <w:sz w:val="24"/>
          <w:szCs w:val="24"/>
        </w:rPr>
      </w:pPr>
    </w:p>
    <w:p w:rsidR="00CD62A8" w:rsidRPr="00643516" w:rsidRDefault="00CD62A8" w:rsidP="002D442F">
      <w:pPr>
        <w:spacing w:after="0" w:line="240" w:lineRule="atLeast"/>
        <w:rPr>
          <w:rFonts w:ascii="Times New Roman" w:hAnsi="Times New Roman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2"/>
        <w:gridCol w:w="2409"/>
        <w:gridCol w:w="5777"/>
      </w:tblGrid>
      <w:tr w:rsidR="00746472" w:rsidRPr="002A28CA" w:rsidTr="00BE1A76">
        <w:trPr>
          <w:trHeight w:val="510"/>
        </w:trPr>
        <w:tc>
          <w:tcPr>
            <w:tcW w:w="10988" w:type="dxa"/>
            <w:gridSpan w:val="3"/>
            <w:shd w:val="clear" w:color="auto" w:fill="auto"/>
            <w:vAlign w:val="center"/>
          </w:tcPr>
          <w:p w:rsidR="00746472" w:rsidRPr="0077188F" w:rsidRDefault="00746472" w:rsidP="009407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 И НАЧАЛА МАТЕМАТИЧЕСКОГО АНАЛИЗА</w:t>
            </w:r>
          </w:p>
        </w:tc>
      </w:tr>
      <w:tr w:rsidR="00746472" w:rsidRPr="002A28CA" w:rsidTr="00746472">
        <w:tc>
          <w:tcPr>
            <w:tcW w:w="2802" w:type="dxa"/>
            <w:shd w:val="clear" w:color="auto" w:fill="auto"/>
          </w:tcPr>
          <w:p w:rsidR="00746472" w:rsidRPr="002A28CA" w:rsidRDefault="00746472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2A28CA">
              <w:rPr>
                <w:rFonts w:ascii="Times New Roman" w:hAnsi="Times New Roman"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Логарифмические уравнения</w:t>
            </w:r>
          </w:p>
          <w:p w:rsidR="00746472" w:rsidRPr="002A28CA" w:rsidRDefault="00746472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</w:p>
          <w:p w:rsidR="00746472" w:rsidRPr="002A28CA" w:rsidRDefault="00746472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</w:p>
          <w:p w:rsidR="00746472" w:rsidRPr="002A28CA" w:rsidRDefault="00746472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</w:p>
          <w:p w:rsidR="00746472" w:rsidRPr="002A28CA" w:rsidRDefault="00746472" w:rsidP="009407C9">
            <w:pPr>
              <w:spacing w:after="0" w:line="360" w:lineRule="auto"/>
              <w:ind w:left="284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186" w:type="dxa"/>
            <w:gridSpan w:val="2"/>
            <w:shd w:val="clear" w:color="auto" w:fill="auto"/>
          </w:tcPr>
          <w:p w:rsidR="00746472" w:rsidRPr="0077188F" w:rsidRDefault="00746472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7188F">
              <w:rPr>
                <w:rFonts w:ascii="Times New Roman" w:hAnsi="Times New Roman"/>
                <w:i/>
                <w:sz w:val="24"/>
                <w:szCs w:val="24"/>
              </w:rPr>
              <w:t>Логарифмическим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и уравнения</w:t>
            </w:r>
            <w:r w:rsidRPr="0077188F">
              <w:rPr>
                <w:rFonts w:ascii="Times New Roman" w:hAnsi="Times New Roman"/>
                <w:i/>
                <w:sz w:val="24"/>
                <w:szCs w:val="24"/>
              </w:rPr>
              <w:t>м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азывают уравнения вида </w:t>
            </w:r>
            <w:r w:rsidRPr="0077188F">
              <w:rPr>
                <w:rFonts w:ascii="Times New Roman" w:hAnsi="Times New Roman"/>
                <w:position w:val="-12"/>
                <w:sz w:val="24"/>
                <w:szCs w:val="24"/>
              </w:rPr>
              <w:object w:dxaOrig="2100" w:dyaOrig="360" w14:anchorId="1DA6D9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104.65pt;height:18.4pt" o:ole="">
                  <v:imagedata r:id="rId7" o:title=""/>
                </v:shape>
                <o:OLEObject Type="Embed" ProgID="Equation.DSMT4" ShapeID="_x0000_i1035" DrawAspect="Content" ObjectID="_1577107898" r:id="rId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где </w:t>
            </w:r>
            <w:r w:rsidRPr="0077188F">
              <w:rPr>
                <w:rFonts w:ascii="Times New Roman" w:hAnsi="Times New Roman"/>
                <w:position w:val="-10"/>
                <w:sz w:val="24"/>
                <w:szCs w:val="24"/>
              </w:rPr>
              <w:object w:dxaOrig="1120" w:dyaOrig="320" w14:anchorId="24E4B06A">
                <v:shape id="_x0000_i1036" type="#_x0000_t75" style="width:56.1pt;height:16.75pt" o:ole="">
                  <v:imagedata r:id="rId9" o:title=""/>
                </v:shape>
                <o:OLEObject Type="Embed" ProgID="Equation.DSMT4" ShapeID="_x0000_i1036" DrawAspect="Content" ObjectID="_1577107899" r:id="rId10"/>
              </w:object>
            </w:r>
            <w:r w:rsidRPr="007718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46472" w:rsidRPr="0077188F" w:rsidRDefault="00746472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: </w:t>
            </w:r>
            <w:r w:rsidRPr="0077188F">
              <w:rPr>
                <w:rFonts w:ascii="Times New Roman" w:hAnsi="Times New Roman"/>
                <w:position w:val="-50"/>
                <w:sz w:val="24"/>
                <w:szCs w:val="24"/>
              </w:rPr>
              <w:object w:dxaOrig="1340" w:dyaOrig="1120" w14:anchorId="74509BC9">
                <v:shape id="_x0000_i1037" type="#_x0000_t75" style="width:67pt;height:56.95pt" o:ole="">
                  <v:imagedata r:id="rId11" o:title=""/>
                </v:shape>
                <o:OLEObject Type="Embed" ProgID="Equation.DSMT4" ShapeID="_x0000_i1037" DrawAspect="Content" ObjectID="_1577107900" r:id="rId12"/>
              </w:object>
            </w:r>
          </w:p>
        </w:tc>
      </w:tr>
      <w:tr w:rsidR="00746472" w:rsidRPr="002A28CA" w:rsidTr="00746472">
        <w:tc>
          <w:tcPr>
            <w:tcW w:w="2802" w:type="dxa"/>
            <w:shd w:val="clear" w:color="auto" w:fill="auto"/>
          </w:tcPr>
          <w:p w:rsidR="00746472" w:rsidRPr="002A28CA" w:rsidRDefault="00746472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2A28CA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8186" w:type="dxa"/>
            <w:gridSpan w:val="2"/>
            <w:shd w:val="clear" w:color="auto" w:fill="auto"/>
          </w:tcPr>
          <w:p w:rsidR="00746472" w:rsidRPr="0077188F" w:rsidRDefault="00746472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77188F">
              <w:rPr>
                <w:rFonts w:ascii="Times New Roman" w:hAnsi="Times New Roman"/>
                <w:i/>
                <w:sz w:val="24"/>
                <w:szCs w:val="24"/>
              </w:rPr>
              <w:t>Логарифмическим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и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неравенства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азывают </w:t>
            </w:r>
            <w:r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ида </w:t>
            </w:r>
            <w:r w:rsidRPr="0077188F">
              <w:rPr>
                <w:rFonts w:ascii="Times New Roman" w:hAnsi="Times New Roman"/>
                <w:position w:val="-12"/>
                <w:sz w:val="24"/>
                <w:szCs w:val="24"/>
              </w:rPr>
              <w:object w:dxaOrig="2100" w:dyaOrig="360">
                <v:shape id="_x0000_i1026" type="#_x0000_t75" style="width:104.65pt;height:18.4pt" o:ole="">
                  <v:imagedata r:id="rId13" o:title=""/>
                </v:shape>
                <o:OLEObject Type="Embed" ProgID="Equation.DSMT4" ShapeID="_x0000_i1026" DrawAspect="Content" ObjectID="_1577107901" r:id="rId1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где </w:t>
            </w:r>
            <w:r w:rsidRPr="0077188F">
              <w:rPr>
                <w:rFonts w:ascii="Times New Roman" w:hAnsi="Times New Roman"/>
                <w:position w:val="-10"/>
                <w:sz w:val="24"/>
                <w:szCs w:val="24"/>
              </w:rPr>
              <w:object w:dxaOrig="1120" w:dyaOrig="320">
                <v:shape id="_x0000_i1025" type="#_x0000_t75" style="width:56.1pt;height:16.75pt" o:ole="">
                  <v:imagedata r:id="rId9" o:title=""/>
                </v:shape>
                <o:OLEObject Type="Embed" ProgID="Equation.DSMT4" ShapeID="_x0000_i1025" DrawAspect="Content" ObjectID="_1577107902" r:id="rId15"/>
              </w:object>
            </w:r>
            <w:r w:rsidRPr="0077188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46472" w:rsidRPr="00746472" w:rsidRDefault="00746472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: </w:t>
            </w:r>
            <w:r w:rsidRPr="00746472"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746472">
              <w:rPr>
                <w:rFonts w:ascii="Times New Roman" w:hAnsi="Times New Roman"/>
                <w:position w:val="-6"/>
                <w:sz w:val="24"/>
                <w:szCs w:val="24"/>
              </w:rPr>
              <w:object w:dxaOrig="520" w:dyaOrig="279">
                <v:shape id="_x0000_i1027" type="#_x0000_t75" style="width:25.95pt;height:14.25pt" o:ole="">
                  <v:imagedata r:id="rId16" o:title=""/>
                </v:shape>
                <o:OLEObject Type="Embed" ProgID="Equation.DSMT4" ShapeID="_x0000_i1027" DrawAspect="Content" ObjectID="_1577107903" r:id="rId1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то </w:t>
            </w:r>
            <w:r w:rsidRPr="0077188F">
              <w:rPr>
                <w:rFonts w:ascii="Times New Roman" w:hAnsi="Times New Roman"/>
                <w:position w:val="-50"/>
                <w:sz w:val="24"/>
                <w:szCs w:val="24"/>
              </w:rPr>
              <w:object w:dxaOrig="1340" w:dyaOrig="1120">
                <v:shape id="_x0000_i1028" type="#_x0000_t75" style="width:67pt;height:56.95pt" o:ole="">
                  <v:imagedata r:id="rId18" o:title=""/>
                </v:shape>
                <o:OLEObject Type="Embed" ProgID="Equation.DSMT4" ShapeID="_x0000_i1028" DrawAspect="Content" ObjectID="_1577107904" r:id="rId1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; 2)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746472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279">
                <v:shape id="_x0000_i1029" type="#_x0000_t75" style="width:42.7pt;height:14.25pt" o:ole="">
                  <v:imagedata r:id="rId20" o:title=""/>
                </v:shape>
                <o:OLEObject Type="Embed" ProgID="Equation.DSMT4" ShapeID="_x0000_i1029" DrawAspect="Content" ObjectID="_1577107905" r:id="rId2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то </w:t>
            </w:r>
            <w:r w:rsidRPr="0077188F">
              <w:rPr>
                <w:rFonts w:ascii="Times New Roman" w:hAnsi="Times New Roman"/>
                <w:position w:val="-50"/>
                <w:sz w:val="24"/>
                <w:szCs w:val="24"/>
              </w:rPr>
              <w:object w:dxaOrig="1340" w:dyaOrig="1120">
                <v:shape id="_x0000_i1030" type="#_x0000_t75" style="width:67pt;height:56.95pt" o:ole="">
                  <v:imagedata r:id="rId22" o:title=""/>
                </v:shape>
                <o:OLEObject Type="Embed" ProgID="Equation.DSMT4" ShapeID="_x0000_i1030" DrawAspect="Content" ObjectID="_1577107906" r:id="rId23"/>
              </w:object>
            </w:r>
          </w:p>
        </w:tc>
      </w:tr>
      <w:tr w:rsidR="00746472" w:rsidRPr="002A28CA" w:rsidTr="00746472">
        <w:tc>
          <w:tcPr>
            <w:tcW w:w="2802" w:type="dxa"/>
            <w:shd w:val="clear" w:color="auto" w:fill="auto"/>
          </w:tcPr>
          <w:p w:rsidR="00746472" w:rsidRPr="00746472" w:rsidRDefault="00746472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746472"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2409" w:type="dxa"/>
            <w:tcBorders>
              <w:right w:val="nil"/>
            </w:tcBorders>
            <w:shd w:val="clear" w:color="auto" w:fill="auto"/>
          </w:tcPr>
          <w:p w:rsidR="00746472" w:rsidRDefault="00746472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46472">
              <w:rPr>
                <w:rFonts w:ascii="Times New Roman" w:hAnsi="Times New Roman"/>
                <w:position w:val="-16"/>
                <w:sz w:val="24"/>
                <w:szCs w:val="24"/>
              </w:rPr>
              <w:object w:dxaOrig="960" w:dyaOrig="540">
                <v:shape id="_x0000_i1031" type="#_x0000_t75" style="width:48.55pt;height:27.65pt" o:ole="">
                  <v:imagedata r:id="rId24" o:title=""/>
                </v:shape>
                <o:OLEObject Type="Embed" ProgID="Equation.DSMT4" ShapeID="_x0000_i1031" DrawAspect="Content" ObjectID="_1577107907" r:id="rId25"/>
              </w:object>
            </w:r>
          </w:p>
          <w:p w:rsidR="00746472" w:rsidRDefault="00746472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46472">
              <w:rPr>
                <w:rFonts w:ascii="Times New Roman" w:hAnsi="Times New Roman"/>
                <w:position w:val="-16"/>
                <w:sz w:val="24"/>
                <w:szCs w:val="24"/>
              </w:rPr>
              <w:object w:dxaOrig="1400" w:dyaOrig="540">
                <v:shape id="_x0000_i1032" type="#_x0000_t75" style="width:70.35pt;height:27.65pt" o:ole="">
                  <v:imagedata r:id="rId26" o:title=""/>
                </v:shape>
                <o:OLEObject Type="Embed" ProgID="Equation.DSMT4" ShapeID="_x0000_i1032" DrawAspect="Content" ObjectID="_1577107908" r:id="rId27"/>
              </w:object>
            </w:r>
          </w:p>
        </w:tc>
        <w:tc>
          <w:tcPr>
            <w:tcW w:w="5777" w:type="dxa"/>
            <w:tcBorders>
              <w:left w:val="nil"/>
            </w:tcBorders>
            <w:shd w:val="clear" w:color="auto" w:fill="auto"/>
          </w:tcPr>
          <w:p w:rsidR="00746472" w:rsidRDefault="00746472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46472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033" type="#_x0000_t75" style="width:54.4pt;height:31.8pt" o:ole="">
                  <v:imagedata r:id="rId28" o:title=""/>
                </v:shape>
                <o:OLEObject Type="Embed" ProgID="Equation.DSMT4" ShapeID="_x0000_i1033" DrawAspect="Content" ObjectID="_1577107909" r:id="rId29"/>
              </w:object>
            </w:r>
          </w:p>
          <w:p w:rsidR="00746472" w:rsidRPr="00746472" w:rsidRDefault="00746472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46472">
              <w:rPr>
                <w:rFonts w:ascii="Times New Roman" w:hAnsi="Times New Roman"/>
                <w:position w:val="-24"/>
                <w:sz w:val="24"/>
                <w:szCs w:val="24"/>
              </w:rPr>
              <w:object w:dxaOrig="1680" w:dyaOrig="620">
                <v:shape id="_x0000_i1034" type="#_x0000_t75" style="width:84.55pt;height:31.8pt" o:ole="">
                  <v:imagedata r:id="rId30" o:title=""/>
                </v:shape>
                <o:OLEObject Type="Embed" ProgID="Equation.DSMT4" ShapeID="_x0000_i1034" DrawAspect="Content" ObjectID="_1577107910" r:id="rId31"/>
              </w:object>
            </w:r>
          </w:p>
        </w:tc>
      </w:tr>
      <w:tr w:rsidR="00746472" w:rsidRPr="002A28CA" w:rsidTr="00BE1A76">
        <w:trPr>
          <w:trHeight w:val="510"/>
        </w:trPr>
        <w:tc>
          <w:tcPr>
            <w:tcW w:w="10988" w:type="dxa"/>
            <w:gridSpan w:val="3"/>
            <w:shd w:val="clear" w:color="auto" w:fill="auto"/>
            <w:vAlign w:val="center"/>
          </w:tcPr>
          <w:p w:rsidR="00746472" w:rsidRPr="00746472" w:rsidRDefault="00746472" w:rsidP="009407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ЕОМЕТРИЯ</w:t>
            </w:r>
          </w:p>
        </w:tc>
      </w:tr>
      <w:tr w:rsidR="00746472" w:rsidRPr="002A28CA" w:rsidTr="00BE1A76">
        <w:tc>
          <w:tcPr>
            <w:tcW w:w="2802" w:type="dxa"/>
            <w:shd w:val="clear" w:color="auto" w:fill="auto"/>
            <w:vAlign w:val="center"/>
          </w:tcPr>
          <w:p w:rsidR="00746472" w:rsidRPr="00746472" w:rsidRDefault="00746472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 </w:t>
            </w:r>
            <w:r w:rsidR="00BE1A76" w:rsidRPr="00BE1A76">
              <w:rPr>
                <w:rFonts w:ascii="Times New Roman" w:hAnsi="Times New Roman"/>
                <w:b/>
                <w:i/>
                <w:sz w:val="24"/>
                <w:szCs w:val="24"/>
              </w:rPr>
              <w:t>Координаты вектора</w:t>
            </w:r>
          </w:p>
        </w:tc>
        <w:tc>
          <w:tcPr>
            <w:tcW w:w="8186" w:type="dxa"/>
            <w:gridSpan w:val="2"/>
            <w:shd w:val="clear" w:color="auto" w:fill="auto"/>
            <w:vAlign w:val="center"/>
          </w:tcPr>
          <w:p w:rsidR="00746472" w:rsidRPr="00BE1A76" w:rsidRDefault="00BE1A76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BE1A76">
              <w:rPr>
                <w:rFonts w:ascii="Times New Roman" w:hAnsi="Times New Roman"/>
                <w:position w:val="-12"/>
                <w:sz w:val="24"/>
                <w:szCs w:val="24"/>
              </w:rPr>
              <w:object w:dxaOrig="1140" w:dyaOrig="360">
                <v:shape id="_x0000_i1038" type="#_x0000_t75" style="width:56.95pt;height:18.4pt" o:ole="">
                  <v:imagedata r:id="rId32" o:title=""/>
                </v:shape>
                <o:OLEObject Type="Embed" ProgID="Equation.DSMT4" ShapeID="_x0000_i1038" DrawAspect="Content" ObjectID="_1577107911" r:id="rId3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BE1A76">
              <w:rPr>
                <w:rFonts w:ascii="Times New Roman" w:hAnsi="Times New Roman"/>
                <w:position w:val="-12"/>
                <w:sz w:val="24"/>
                <w:szCs w:val="24"/>
              </w:rPr>
              <w:object w:dxaOrig="1219" w:dyaOrig="360">
                <v:shape id="_x0000_i1039" type="#_x0000_t75" style="width:61.1pt;height:18.4pt" o:ole="">
                  <v:imagedata r:id="rId34" o:title=""/>
                </v:shape>
                <o:OLEObject Type="Embed" ProgID="Equation.DSMT4" ShapeID="_x0000_i1039" DrawAspect="Content" ObjectID="_1577107912" r:id="rId3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то </w:t>
            </w:r>
            <w:r w:rsidRPr="00BE1A76">
              <w:rPr>
                <w:rFonts w:ascii="Times New Roman" w:hAnsi="Times New Roman"/>
                <w:position w:val="-12"/>
                <w:sz w:val="24"/>
                <w:szCs w:val="24"/>
              </w:rPr>
              <w:object w:dxaOrig="2820" w:dyaOrig="420">
                <v:shape id="_x0000_i1040" type="#_x0000_t75" style="width:141.5pt;height:20.95pt" o:ole="">
                  <v:imagedata r:id="rId36" o:title=""/>
                </v:shape>
                <o:OLEObject Type="Embed" ProgID="Equation.DSMT4" ShapeID="_x0000_i1040" DrawAspect="Content" ObjectID="_1577107913" r:id="rId37"/>
              </w:object>
            </w:r>
          </w:p>
        </w:tc>
      </w:tr>
      <w:tr w:rsidR="00BE1A76" w:rsidRPr="002A28CA" w:rsidTr="00BE1A76">
        <w:tc>
          <w:tcPr>
            <w:tcW w:w="2802" w:type="dxa"/>
            <w:shd w:val="clear" w:color="auto" w:fill="auto"/>
            <w:vAlign w:val="center"/>
          </w:tcPr>
          <w:p w:rsidR="00BE1A76" w:rsidRPr="00BE1A76" w:rsidRDefault="00BE1A76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5. </w:t>
            </w:r>
            <w:r w:rsidRPr="00BE1A76">
              <w:rPr>
                <w:rFonts w:ascii="Times New Roman" w:hAnsi="Times New Roman"/>
                <w:b/>
                <w:i/>
                <w:sz w:val="24"/>
                <w:szCs w:val="24"/>
              </w:rPr>
              <w:t>Координаты середины отрезка</w:t>
            </w:r>
          </w:p>
        </w:tc>
        <w:tc>
          <w:tcPr>
            <w:tcW w:w="8186" w:type="dxa"/>
            <w:gridSpan w:val="2"/>
            <w:shd w:val="clear" w:color="auto" w:fill="auto"/>
            <w:vAlign w:val="center"/>
          </w:tcPr>
          <w:p w:rsidR="00BE1A76" w:rsidRPr="00BE1A76" w:rsidRDefault="00BE1A76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BE1A76">
              <w:rPr>
                <w:rFonts w:ascii="Times New Roman" w:hAnsi="Times New Roman"/>
                <w:position w:val="-12"/>
                <w:sz w:val="24"/>
                <w:szCs w:val="24"/>
              </w:rPr>
              <w:object w:dxaOrig="1140" w:dyaOrig="360">
                <v:shape id="_x0000_i1041" type="#_x0000_t75" style="width:56.95pt;height:18.4pt" o:ole="">
                  <v:imagedata r:id="rId32" o:title=""/>
                </v:shape>
                <o:OLEObject Type="Embed" ProgID="Equation.DSMT4" ShapeID="_x0000_i1041" DrawAspect="Content" ObjectID="_1577107914" r:id="rId38"/>
              </w:object>
            </w:r>
            <w:r w:rsidRPr="00BE1A76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BE1A76">
              <w:rPr>
                <w:rFonts w:ascii="Times New Roman" w:hAnsi="Times New Roman"/>
                <w:position w:val="-12"/>
                <w:sz w:val="24"/>
                <w:szCs w:val="24"/>
              </w:rPr>
              <w:object w:dxaOrig="1219" w:dyaOrig="360">
                <v:shape id="_x0000_i1042" type="#_x0000_t75" style="width:61.1pt;height:18.4pt" o:ole="">
                  <v:imagedata r:id="rId34" o:title=""/>
                </v:shape>
                <o:OLEObject Type="Embed" ProgID="Equation.DSMT4" ShapeID="_x0000_i1042" DrawAspect="Content" ObjectID="_1577107915" r:id="rId3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BE1A76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BE1A7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– середина отрезка </w:t>
            </w:r>
            <w:r w:rsidRPr="00BE1A76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то </w:t>
            </w:r>
            <w:r w:rsidRPr="00BE1A76">
              <w:rPr>
                <w:rFonts w:ascii="Times New Roman" w:hAnsi="Times New Roman"/>
                <w:position w:val="-28"/>
                <w:sz w:val="24"/>
                <w:szCs w:val="24"/>
              </w:rPr>
              <w:object w:dxaOrig="2700" w:dyaOrig="680">
                <v:shape id="_x0000_i1043" type="#_x0000_t75" style="width:135.65pt;height:34.35pt" o:ole="">
                  <v:imagedata r:id="rId40" o:title=""/>
                </v:shape>
                <o:OLEObject Type="Embed" ProgID="Equation.DSMT4" ShapeID="_x0000_i1043" DrawAspect="Content" ObjectID="_1577107916" r:id="rId41"/>
              </w:object>
            </w:r>
          </w:p>
        </w:tc>
      </w:tr>
      <w:tr w:rsidR="00BE1A76" w:rsidRPr="002A28CA" w:rsidTr="00BE1A76">
        <w:tc>
          <w:tcPr>
            <w:tcW w:w="2802" w:type="dxa"/>
            <w:shd w:val="clear" w:color="auto" w:fill="auto"/>
            <w:vAlign w:val="center"/>
          </w:tcPr>
          <w:p w:rsidR="00BE1A76" w:rsidRPr="00BE1A76" w:rsidRDefault="00BE1A76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6. </w:t>
            </w:r>
            <w:r w:rsidRPr="00BE1A76">
              <w:rPr>
                <w:rFonts w:ascii="Times New Roman" w:hAnsi="Times New Roman"/>
                <w:b/>
                <w:i/>
                <w:sz w:val="24"/>
                <w:szCs w:val="24"/>
              </w:rPr>
              <w:t>Длина вектора</w:t>
            </w:r>
          </w:p>
        </w:tc>
        <w:tc>
          <w:tcPr>
            <w:tcW w:w="8186" w:type="dxa"/>
            <w:gridSpan w:val="2"/>
            <w:shd w:val="clear" w:color="auto" w:fill="auto"/>
            <w:vAlign w:val="center"/>
          </w:tcPr>
          <w:p w:rsidR="00BE1A76" w:rsidRDefault="00BE1A76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BE1A76">
              <w:rPr>
                <w:rFonts w:ascii="Times New Roman" w:hAnsi="Times New Roman"/>
                <w:position w:val="-10"/>
                <w:sz w:val="24"/>
                <w:szCs w:val="24"/>
              </w:rPr>
              <w:object w:dxaOrig="1160" w:dyaOrig="340">
                <v:shape id="_x0000_i1044" type="#_x0000_t75" style="width:58.6pt;height:17.6pt" o:ole="">
                  <v:imagedata r:id="rId42" o:title=""/>
                </v:shape>
                <o:OLEObject Type="Embed" ProgID="Equation.DSMT4" ShapeID="_x0000_i1044" DrawAspect="Content" ObjectID="_1577107917" r:id="rId4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то </w:t>
            </w:r>
            <w:r w:rsidRPr="00BE1A76">
              <w:rPr>
                <w:rFonts w:ascii="Times New Roman" w:hAnsi="Times New Roman"/>
                <w:position w:val="-14"/>
                <w:sz w:val="24"/>
                <w:szCs w:val="24"/>
              </w:rPr>
              <w:object w:dxaOrig="1820" w:dyaOrig="460">
                <v:shape id="_x0000_i1045" type="#_x0000_t75" style="width:91.25pt;height:23.45pt" o:ole="">
                  <v:imagedata r:id="rId44" o:title=""/>
                </v:shape>
                <o:OLEObject Type="Embed" ProgID="Equation.DSMT4" ShapeID="_x0000_i1045" DrawAspect="Content" ObjectID="_1577107918" r:id="rId45"/>
              </w:object>
            </w:r>
          </w:p>
        </w:tc>
      </w:tr>
      <w:tr w:rsidR="00BE1A76" w:rsidRPr="002A28CA" w:rsidTr="00BE1A76">
        <w:tc>
          <w:tcPr>
            <w:tcW w:w="2802" w:type="dxa"/>
            <w:shd w:val="clear" w:color="auto" w:fill="auto"/>
            <w:vAlign w:val="center"/>
          </w:tcPr>
          <w:p w:rsidR="00BE1A76" w:rsidRPr="00BE1A76" w:rsidRDefault="00BE1A76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7. </w:t>
            </w:r>
            <w:r w:rsidRPr="00BE1A76">
              <w:rPr>
                <w:rFonts w:ascii="Times New Roman" w:hAnsi="Times New Roman"/>
                <w:b/>
                <w:i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8186" w:type="dxa"/>
            <w:gridSpan w:val="2"/>
            <w:shd w:val="clear" w:color="auto" w:fill="auto"/>
            <w:vAlign w:val="center"/>
          </w:tcPr>
          <w:p w:rsidR="00BE1A76" w:rsidRDefault="009407C9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407C9">
              <w:rPr>
                <w:rFonts w:ascii="Times New Roman" w:hAnsi="Times New Roman"/>
                <w:position w:val="-20"/>
                <w:sz w:val="24"/>
                <w:szCs w:val="24"/>
              </w:rPr>
              <w:object w:dxaOrig="2340" w:dyaOrig="520">
                <v:shape id="_x0000_i1046" type="#_x0000_t75" style="width:117.2pt;height:25.95pt" o:ole="">
                  <v:imagedata r:id="rId46" o:title=""/>
                </v:shape>
                <o:OLEObject Type="Embed" ProgID="Equation.DSMT4" ShapeID="_x0000_i1046" DrawAspect="Content" ObjectID="_1577107919" r:id="rId47"/>
              </w:object>
            </w:r>
          </w:p>
          <w:p w:rsidR="009407C9" w:rsidRPr="009407C9" w:rsidRDefault="009407C9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BE1A76">
              <w:rPr>
                <w:rFonts w:ascii="Times New Roman" w:hAnsi="Times New Roman"/>
                <w:position w:val="-12"/>
                <w:sz w:val="24"/>
                <w:szCs w:val="24"/>
              </w:rPr>
              <w:object w:dxaOrig="1359" w:dyaOrig="360">
                <v:shape id="_x0000_i1047" type="#_x0000_t75" style="width:68.65pt;height:18.4pt" o:ole="">
                  <v:imagedata r:id="rId48" o:title=""/>
                </v:shape>
                <o:OLEObject Type="Embed" ProgID="Equation.DSMT4" ShapeID="_x0000_i1047" DrawAspect="Content" ObjectID="_1577107920" r:id="rId49"/>
              </w:object>
            </w:r>
            <w:r w:rsidRPr="00BE1A76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BE1A76">
              <w:rPr>
                <w:rFonts w:ascii="Times New Roman" w:hAnsi="Times New Roman"/>
                <w:position w:val="-12"/>
                <w:sz w:val="24"/>
                <w:szCs w:val="24"/>
              </w:rPr>
              <w:object w:dxaOrig="1440" w:dyaOrig="420">
                <v:shape id="_x0000_i1048" type="#_x0000_t75" style="width:1in;height:20.95pt" o:ole="">
                  <v:imagedata r:id="rId50" o:title=""/>
                </v:shape>
                <o:OLEObject Type="Embed" ProgID="Equation.DSMT4" ShapeID="_x0000_i1048" DrawAspect="Content" ObjectID="_1577107921" r:id="rId5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то </w:t>
            </w:r>
            <w:r w:rsidRPr="009407C9">
              <w:rPr>
                <w:rFonts w:ascii="Times New Roman" w:hAnsi="Times New Roman"/>
                <w:position w:val="-12"/>
                <w:sz w:val="24"/>
                <w:szCs w:val="24"/>
              </w:rPr>
              <w:object w:dxaOrig="2280" w:dyaOrig="420">
                <v:shape id="_x0000_i1049" type="#_x0000_t75" style="width:114.7pt;height:20.95pt" o:ole="">
                  <v:imagedata r:id="rId52" o:title=""/>
                </v:shape>
                <o:OLEObject Type="Embed" ProgID="Equation.DSMT4" ShapeID="_x0000_i1049" DrawAspect="Content" ObjectID="_1577107922" r:id="rId53"/>
              </w:object>
            </w:r>
          </w:p>
        </w:tc>
      </w:tr>
      <w:tr w:rsidR="009407C9" w:rsidRPr="002A28CA" w:rsidTr="00BE1A76">
        <w:tc>
          <w:tcPr>
            <w:tcW w:w="2802" w:type="dxa"/>
            <w:shd w:val="clear" w:color="auto" w:fill="auto"/>
            <w:vAlign w:val="center"/>
          </w:tcPr>
          <w:p w:rsidR="009407C9" w:rsidRPr="009407C9" w:rsidRDefault="009407C9" w:rsidP="009407C9">
            <w:pPr>
              <w:spacing w:after="0" w:line="36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8. </w:t>
            </w:r>
            <w:r w:rsidRPr="009407C9">
              <w:rPr>
                <w:rFonts w:ascii="Times New Roman" w:hAnsi="Times New Roman"/>
                <w:b/>
                <w:i/>
                <w:sz w:val="24"/>
                <w:szCs w:val="24"/>
              </w:rPr>
              <w:t>Угол между векторами</w:t>
            </w:r>
          </w:p>
        </w:tc>
        <w:tc>
          <w:tcPr>
            <w:tcW w:w="8186" w:type="dxa"/>
            <w:gridSpan w:val="2"/>
            <w:shd w:val="clear" w:color="auto" w:fill="auto"/>
            <w:vAlign w:val="center"/>
          </w:tcPr>
          <w:p w:rsidR="009407C9" w:rsidRDefault="009407C9" w:rsidP="009407C9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9407C9">
              <w:rPr>
                <w:rFonts w:ascii="Times New Roman" w:hAnsi="Times New Roman"/>
                <w:position w:val="-44"/>
                <w:sz w:val="24"/>
                <w:szCs w:val="24"/>
              </w:rPr>
              <w:object w:dxaOrig="1960" w:dyaOrig="880">
                <v:shape id="_x0000_i1050" type="#_x0000_t75" style="width:98.8pt;height:44.35pt" o:ole="">
                  <v:imagedata r:id="rId54" o:title=""/>
                </v:shape>
                <o:OLEObject Type="Embed" ProgID="Equation.DSMT4" ShapeID="_x0000_i1050" DrawAspect="Content" ObjectID="_1577107923" r:id="rId55"/>
              </w:object>
            </w:r>
          </w:p>
        </w:tc>
      </w:tr>
    </w:tbl>
    <w:p w:rsidR="00F7696F" w:rsidRPr="00F7696F" w:rsidRDefault="00F7696F" w:rsidP="00911AB6">
      <w:pPr>
        <w:spacing w:after="0" w:line="240" w:lineRule="atLeast"/>
        <w:jc w:val="center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sectPr w:rsidR="00F7696F" w:rsidRPr="00F7696F" w:rsidSect="00643516">
      <w:pgSz w:w="11906" w:h="16838"/>
      <w:pgMar w:top="567" w:right="567" w:bottom="709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8906ED"/>
    <w:multiLevelType w:val="hybridMultilevel"/>
    <w:tmpl w:val="4A18109E"/>
    <w:lvl w:ilvl="0" w:tplc="7102D73A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D442F"/>
    <w:rsid w:val="00001484"/>
    <w:rsid w:val="00006EA7"/>
    <w:rsid w:val="000412E0"/>
    <w:rsid w:val="000458E9"/>
    <w:rsid w:val="000B5A98"/>
    <w:rsid w:val="000D372D"/>
    <w:rsid w:val="001121C1"/>
    <w:rsid w:val="00113483"/>
    <w:rsid w:val="001302D7"/>
    <w:rsid w:val="00153867"/>
    <w:rsid w:val="001578B1"/>
    <w:rsid w:val="00176381"/>
    <w:rsid w:val="00194E17"/>
    <w:rsid w:val="001A321F"/>
    <w:rsid w:val="001A7657"/>
    <w:rsid w:val="001B12E5"/>
    <w:rsid w:val="001C1CF6"/>
    <w:rsid w:val="001E20F5"/>
    <w:rsid w:val="001E7C8B"/>
    <w:rsid w:val="002038D7"/>
    <w:rsid w:val="00217CB2"/>
    <w:rsid w:val="0023537F"/>
    <w:rsid w:val="0025243C"/>
    <w:rsid w:val="00287AF3"/>
    <w:rsid w:val="00290FEE"/>
    <w:rsid w:val="002A28CA"/>
    <w:rsid w:val="002B7380"/>
    <w:rsid w:val="002C1455"/>
    <w:rsid w:val="002D442F"/>
    <w:rsid w:val="002E4754"/>
    <w:rsid w:val="002F17DE"/>
    <w:rsid w:val="00323A1B"/>
    <w:rsid w:val="0033401E"/>
    <w:rsid w:val="00334219"/>
    <w:rsid w:val="0033520F"/>
    <w:rsid w:val="003417F7"/>
    <w:rsid w:val="003A4CB9"/>
    <w:rsid w:val="003D75A8"/>
    <w:rsid w:val="003D7CD6"/>
    <w:rsid w:val="003E7BE0"/>
    <w:rsid w:val="004225DE"/>
    <w:rsid w:val="00436A76"/>
    <w:rsid w:val="004D4C5F"/>
    <w:rsid w:val="00506A5A"/>
    <w:rsid w:val="005143D1"/>
    <w:rsid w:val="005238AE"/>
    <w:rsid w:val="005461A6"/>
    <w:rsid w:val="00560B20"/>
    <w:rsid w:val="00575964"/>
    <w:rsid w:val="00580FB9"/>
    <w:rsid w:val="005A637D"/>
    <w:rsid w:val="005B2702"/>
    <w:rsid w:val="005F1A56"/>
    <w:rsid w:val="00606C2C"/>
    <w:rsid w:val="00610163"/>
    <w:rsid w:val="00641A28"/>
    <w:rsid w:val="00643516"/>
    <w:rsid w:val="00667E03"/>
    <w:rsid w:val="006B60CC"/>
    <w:rsid w:val="006C3D50"/>
    <w:rsid w:val="006C4DEA"/>
    <w:rsid w:val="006D14C5"/>
    <w:rsid w:val="006D391C"/>
    <w:rsid w:val="006D42E0"/>
    <w:rsid w:val="0072263B"/>
    <w:rsid w:val="00723906"/>
    <w:rsid w:val="007255FD"/>
    <w:rsid w:val="00746472"/>
    <w:rsid w:val="007524B4"/>
    <w:rsid w:val="0075267A"/>
    <w:rsid w:val="007561A8"/>
    <w:rsid w:val="0077188F"/>
    <w:rsid w:val="00785CA7"/>
    <w:rsid w:val="00793F48"/>
    <w:rsid w:val="00797D99"/>
    <w:rsid w:val="007A43BB"/>
    <w:rsid w:val="007B6600"/>
    <w:rsid w:val="007C58DB"/>
    <w:rsid w:val="007D391E"/>
    <w:rsid w:val="007D4F03"/>
    <w:rsid w:val="007D742F"/>
    <w:rsid w:val="007F5E34"/>
    <w:rsid w:val="007F79F2"/>
    <w:rsid w:val="00816815"/>
    <w:rsid w:val="0083651B"/>
    <w:rsid w:val="008535DA"/>
    <w:rsid w:val="0085457F"/>
    <w:rsid w:val="00863058"/>
    <w:rsid w:val="00863EE9"/>
    <w:rsid w:val="00894184"/>
    <w:rsid w:val="008A77C0"/>
    <w:rsid w:val="008B194A"/>
    <w:rsid w:val="008C7296"/>
    <w:rsid w:val="008D3814"/>
    <w:rsid w:val="008E71D8"/>
    <w:rsid w:val="00911AB6"/>
    <w:rsid w:val="009206CD"/>
    <w:rsid w:val="009407C9"/>
    <w:rsid w:val="00947ABA"/>
    <w:rsid w:val="00952B8F"/>
    <w:rsid w:val="00963626"/>
    <w:rsid w:val="00991813"/>
    <w:rsid w:val="009922BA"/>
    <w:rsid w:val="009B5303"/>
    <w:rsid w:val="00A00840"/>
    <w:rsid w:val="00A025B9"/>
    <w:rsid w:val="00A03B23"/>
    <w:rsid w:val="00A54254"/>
    <w:rsid w:val="00A57E1D"/>
    <w:rsid w:val="00A66EB3"/>
    <w:rsid w:val="00A844DE"/>
    <w:rsid w:val="00A905FF"/>
    <w:rsid w:val="00AA514B"/>
    <w:rsid w:val="00AA719A"/>
    <w:rsid w:val="00B07ED2"/>
    <w:rsid w:val="00B368FA"/>
    <w:rsid w:val="00B5017E"/>
    <w:rsid w:val="00B87D53"/>
    <w:rsid w:val="00BA5028"/>
    <w:rsid w:val="00BC02D5"/>
    <w:rsid w:val="00BE1A76"/>
    <w:rsid w:val="00C07A70"/>
    <w:rsid w:val="00C2369A"/>
    <w:rsid w:val="00C34190"/>
    <w:rsid w:val="00C36CA4"/>
    <w:rsid w:val="00C55B32"/>
    <w:rsid w:val="00C8144D"/>
    <w:rsid w:val="00C940E8"/>
    <w:rsid w:val="00CA75CC"/>
    <w:rsid w:val="00CA7EAC"/>
    <w:rsid w:val="00CC5830"/>
    <w:rsid w:val="00CD447B"/>
    <w:rsid w:val="00CD62A8"/>
    <w:rsid w:val="00D210B9"/>
    <w:rsid w:val="00D314BE"/>
    <w:rsid w:val="00D3183D"/>
    <w:rsid w:val="00D425D7"/>
    <w:rsid w:val="00D4360F"/>
    <w:rsid w:val="00D45C84"/>
    <w:rsid w:val="00D573BC"/>
    <w:rsid w:val="00D573D7"/>
    <w:rsid w:val="00D628F2"/>
    <w:rsid w:val="00D63FD6"/>
    <w:rsid w:val="00D64FD5"/>
    <w:rsid w:val="00D721BD"/>
    <w:rsid w:val="00D84162"/>
    <w:rsid w:val="00D97C5C"/>
    <w:rsid w:val="00DC5139"/>
    <w:rsid w:val="00DC7980"/>
    <w:rsid w:val="00DF2C01"/>
    <w:rsid w:val="00E17626"/>
    <w:rsid w:val="00E30252"/>
    <w:rsid w:val="00E31C77"/>
    <w:rsid w:val="00E37DB4"/>
    <w:rsid w:val="00E45568"/>
    <w:rsid w:val="00E7594D"/>
    <w:rsid w:val="00E96CC4"/>
    <w:rsid w:val="00EA6498"/>
    <w:rsid w:val="00EB2C1A"/>
    <w:rsid w:val="00ED2ABD"/>
    <w:rsid w:val="00ED7485"/>
    <w:rsid w:val="00EE372E"/>
    <w:rsid w:val="00EE76F8"/>
    <w:rsid w:val="00EF72B4"/>
    <w:rsid w:val="00F1575E"/>
    <w:rsid w:val="00F324EF"/>
    <w:rsid w:val="00F32C92"/>
    <w:rsid w:val="00F44A36"/>
    <w:rsid w:val="00F45140"/>
    <w:rsid w:val="00F47CC8"/>
    <w:rsid w:val="00F75557"/>
    <w:rsid w:val="00F7696F"/>
    <w:rsid w:val="00F87C2A"/>
    <w:rsid w:val="00F94AB7"/>
    <w:rsid w:val="00FA335F"/>
    <w:rsid w:val="00FA7D75"/>
    <w:rsid w:val="00FB01C3"/>
    <w:rsid w:val="00FC48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442F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2D442F"/>
    <w:pPr>
      <w:spacing w:after="240"/>
      <w:ind w:left="720"/>
      <w:contextualSpacing/>
    </w:pPr>
  </w:style>
  <w:style w:type="paragraph" w:customStyle="1" w:styleId="ListParagraph1">
    <w:name w:val="List Paragraph1"/>
    <w:basedOn w:val="a"/>
    <w:uiPriority w:val="99"/>
    <w:rsid w:val="002D442F"/>
    <w:pPr>
      <w:spacing w:after="0" w:line="240" w:lineRule="auto"/>
      <w:ind w:left="708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1">
    <w:name w:val="Абзац списка1"/>
    <w:basedOn w:val="a"/>
    <w:rsid w:val="00AA719A"/>
    <w:pPr>
      <w:spacing w:after="0" w:line="240" w:lineRule="auto"/>
      <w:ind w:left="708"/>
    </w:pPr>
    <w:rPr>
      <w:rFonts w:ascii="Times New Roman" w:eastAsia="Times New Roman" w:hAnsi="Times New Roman"/>
      <w:sz w:val="28"/>
      <w:szCs w:val="20"/>
      <w:lang w:eastAsia="ru-RU"/>
    </w:rPr>
  </w:style>
  <w:style w:type="table" w:styleId="a4">
    <w:name w:val="Table Grid"/>
    <w:basedOn w:val="a1"/>
    <w:locked/>
    <w:rsid w:val="00F755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14F4A3-5E57-4533-9AB9-A8AC4E5751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9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Светлана</cp:lastModifiedBy>
  <cp:revision>2</cp:revision>
  <cp:lastPrinted>2015-06-03T07:09:00Z</cp:lastPrinted>
  <dcterms:created xsi:type="dcterms:W3CDTF">2018-01-10T13:43:00Z</dcterms:created>
  <dcterms:modified xsi:type="dcterms:W3CDTF">2018-01-10T13:43:00Z</dcterms:modified>
</cp:coreProperties>
</file>